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44.5pt" o:ole="">
                  <v:imagedata r:id="rId12" o:title=""/>
                </v:shape>
                <o:OLEObject Type="Embed" ProgID="Equation.DSMT4" ShapeID="_x0000_i1025" DrawAspect="Content" ObjectID="_1644841972"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7pt;height:30.5pt" o:ole="">
                  <v:imagedata r:id="rId14" o:title=""/>
                </v:shape>
                <o:OLEObject Type="Embed" ProgID="Equation.DSMT4" ShapeID="_x0000_i1026" DrawAspect="Content" ObjectID="_1644841973"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pt;height:50pt" o:ole="">
                  <v:imagedata r:id="rId16" o:title=""/>
                </v:shape>
                <o:OLEObject Type="Embed" ProgID="Equation.DSMT4" ShapeID="_x0000_i1027" DrawAspect="Content" ObjectID="_1644841974"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2pt" o:ole="">
                  <v:imagedata r:id="rId18" o:title=""/>
                </v:shape>
                <o:OLEObject Type="Embed" ProgID="Equation.DSMT4" ShapeID="_x0000_i1028" DrawAspect="Content" ObjectID="_1644841975"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6A68B6">
        <w:trPr>
          <w:ins w:id="20" w:author="Intel (RAN4 #93)" w:date="2020-03-02T17:56:00Z"/>
        </w:trPr>
        <w:tc>
          <w:tcPr>
            <w:tcW w:w="1883"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974"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AE3377" w:rsidRPr="001233A8" w14:paraId="775A7AC4" w14:textId="77777777" w:rsidTr="006A68B6">
        <w:trPr>
          <w:ins w:id="68" w:author="Gaurav Nigam" w:date="2020-03-03T11:16:00Z"/>
        </w:trPr>
        <w:tc>
          <w:tcPr>
            <w:tcW w:w="1883"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974"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5" w:author="Gaurav Nigam" w:date="2020-03-03T11:16:00Z"/>
                <w:rFonts w:eastAsiaTheme="minorEastAsia"/>
                <w:color w:val="000000" w:themeColor="text1"/>
                <w:lang w:val="en-US" w:eastAsia="zh-CN"/>
              </w:rPr>
            </w:pPr>
            <w:ins w:id="76"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7"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8"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to add reference to 38.214 in </w:t>
              </w:r>
            </w:ins>
            <w:ins w:id="79" w:author="Gaurav Nigam" w:date="2020-03-03T11:21:00Z">
              <w:r w:rsidR="00EC2AA0">
                <w:rPr>
                  <w:rFonts w:eastAsiaTheme="minorEastAsia"/>
                  <w:color w:val="000000" w:themeColor="text1"/>
                  <w:lang w:val="en-US" w:eastAsia="zh-CN"/>
                </w:rPr>
                <w:t>Table 5.2-1</w:t>
              </w:r>
            </w:ins>
            <w:ins w:id="80" w:author="Gaurav Nigam" w:date="2020-03-03T11:20:00Z">
              <w:r w:rsidR="00EC2AA0">
                <w:rPr>
                  <w:rFonts w:eastAsiaTheme="minorEastAsia"/>
                  <w:color w:val="000000" w:themeColor="text1"/>
                  <w:lang w:val="en-US" w:eastAsia="zh-CN"/>
                </w:rPr>
                <w:t xml:space="preserve"> </w:t>
              </w:r>
            </w:ins>
            <w:ins w:id="81" w:author="Gaurav Nigam" w:date="2020-03-03T11:21:00Z">
              <w:r w:rsidR="00EC2AA0">
                <w:rPr>
                  <w:rFonts w:eastAsiaTheme="minorEastAsia"/>
                  <w:color w:val="000000" w:themeColor="text1"/>
                  <w:lang w:val="en-US" w:eastAsia="zh-CN"/>
                </w:rPr>
                <w:t>precoding configuration</w:t>
              </w:r>
            </w:ins>
            <w:ins w:id="82" w:author="Gaurav Nigam" w:date="2020-03-03T11:20:00Z">
              <w:r w:rsidR="00EC2AA0">
                <w:rPr>
                  <w:rFonts w:eastAsiaTheme="minorEastAsia"/>
                  <w:color w:val="000000" w:themeColor="text1"/>
                  <w:lang w:val="en-US" w:eastAsia="zh-CN"/>
                </w:rPr>
                <w:t>?</w:t>
              </w:r>
            </w:ins>
          </w:p>
        </w:tc>
      </w:tr>
      <w:tr w:rsidR="00634C5F" w:rsidRPr="001233A8" w14:paraId="10DBF1A2" w14:textId="77777777" w:rsidTr="006A68B6">
        <w:trPr>
          <w:ins w:id="83" w:author="Intel (RAN4 #93)" w:date="2020-03-03T19:39:00Z"/>
        </w:trPr>
        <w:tc>
          <w:tcPr>
            <w:tcW w:w="1883" w:type="dxa"/>
          </w:tcPr>
          <w:p w14:paraId="3F960767" w14:textId="28E1F7E8" w:rsidR="00634C5F" w:rsidRDefault="00634C5F" w:rsidP="00634C5F">
            <w:pPr>
              <w:spacing w:after="120"/>
              <w:rPr>
                <w:ins w:id="84" w:author="Intel (RAN4 #93)" w:date="2020-03-03T19:39:00Z"/>
                <w:rFonts w:eastAsiaTheme="minorEastAsia"/>
                <w:color w:val="000000" w:themeColor="text1"/>
                <w:lang w:val="en-US" w:eastAsia="zh-CN"/>
              </w:rPr>
            </w:pPr>
            <w:ins w:id="85" w:author="Intel (RAN4 #93)" w:date="2020-03-03T19:41:00Z">
              <w:r>
                <w:rPr>
                  <w:rFonts w:eastAsiaTheme="minorEastAsia"/>
                  <w:color w:val="000000" w:themeColor="text1"/>
                  <w:lang w:val="en-US" w:eastAsia="zh-CN"/>
                </w:rPr>
                <w:t>Anritsu</w:t>
              </w:r>
            </w:ins>
          </w:p>
        </w:tc>
        <w:tc>
          <w:tcPr>
            <w:tcW w:w="7974" w:type="dxa"/>
          </w:tcPr>
          <w:p w14:paraId="7FF04D81" w14:textId="77777777" w:rsidR="00634C5F" w:rsidRDefault="00634C5F" w:rsidP="00634C5F">
            <w:pPr>
              <w:spacing w:after="120"/>
              <w:rPr>
                <w:ins w:id="86" w:author="Intel (RAN4 #93)" w:date="2020-03-03T19:41:00Z"/>
                <w:rFonts w:eastAsiaTheme="minorEastAsia"/>
                <w:color w:val="000000" w:themeColor="text1"/>
                <w:lang w:val="en-US" w:eastAsia="zh-CN"/>
              </w:rPr>
            </w:pPr>
            <w:ins w:id="87"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8" w:author="Intel (RAN4 #93)" w:date="2020-03-03T19:41:00Z"/>
                <w:rFonts w:eastAsiaTheme="minorEastAsia"/>
                <w:color w:val="000000" w:themeColor="text1"/>
                <w:lang w:val="en-US" w:eastAsia="zh-CN"/>
              </w:rPr>
            </w:pPr>
            <w:ins w:id="89"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0" w:author="Intel (RAN4 #93)" w:date="2020-03-03T19:41:00Z"/>
                <w:rFonts w:eastAsiaTheme="minorEastAsia"/>
                <w:color w:val="000000" w:themeColor="text1"/>
                <w:lang w:val="en-US" w:eastAsia="zh-CN"/>
              </w:rPr>
            </w:pPr>
            <w:ins w:id="91"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2" w:author="Intel (RAN4 #93)" w:date="2020-03-03T19:41:00Z"/>
                <w:rFonts w:eastAsiaTheme="minorEastAsia"/>
                <w:color w:val="000000" w:themeColor="text1"/>
                <w:lang w:val="en-US" w:eastAsia="zh-CN"/>
              </w:rPr>
            </w:pPr>
            <w:ins w:id="93"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4" w:author="Intel (RAN4 #93)" w:date="2020-03-03T19:41:00Z"/>
                <w:rFonts w:eastAsiaTheme="minorEastAsia"/>
                <w:color w:val="000000" w:themeColor="text1"/>
                <w:lang w:val="en-US" w:eastAsia="zh-CN"/>
              </w:rPr>
            </w:pPr>
            <w:ins w:id="95"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6" w:author="Intel (RAN4 #93)" w:date="2020-03-03T19:39:00Z"/>
                <w:rFonts w:eastAsiaTheme="minorEastAsia"/>
                <w:color w:val="000000" w:themeColor="text1"/>
                <w:lang w:val="en-US" w:eastAsia="zh-CN"/>
              </w:rPr>
            </w:pPr>
            <w:ins w:id="97" w:author="Intel (RAN4 #93)" w:date="2020-03-03T19:41:00Z">
              <w:r>
                <w:rPr>
                  <w:rFonts w:eastAsiaTheme="minorEastAsia"/>
                  <w:color w:val="000000" w:themeColor="text1"/>
                  <w:lang w:val="en-US" w:eastAsia="zh-CN"/>
                </w:rPr>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46E3EC44" w14:textId="77777777" w:rsidTr="006A68B6">
        <w:trPr>
          <w:ins w:id="98" w:author="Intel (RAN4 #93)" w:date="2020-03-03T19:39:00Z"/>
        </w:trPr>
        <w:tc>
          <w:tcPr>
            <w:tcW w:w="1883" w:type="dxa"/>
          </w:tcPr>
          <w:p w14:paraId="05224F76" w14:textId="74E06BB3" w:rsidR="00634C5F" w:rsidRDefault="00634C5F" w:rsidP="00634C5F">
            <w:pPr>
              <w:spacing w:after="120"/>
              <w:rPr>
                <w:ins w:id="99" w:author="Intel (RAN4 #93)" w:date="2020-03-03T19:39:00Z"/>
                <w:rFonts w:eastAsiaTheme="minorEastAsia"/>
                <w:color w:val="000000" w:themeColor="text1"/>
                <w:lang w:val="en-US" w:eastAsia="zh-CN"/>
              </w:rPr>
            </w:pPr>
            <w:ins w:id="100" w:author="Intel (RAN4 #93)" w:date="2020-03-03T19:41:00Z">
              <w:r>
                <w:rPr>
                  <w:rFonts w:eastAsiaTheme="minorEastAsia"/>
                  <w:color w:val="000000" w:themeColor="text1"/>
                  <w:lang w:val="en-US" w:eastAsia="zh-CN"/>
                </w:rPr>
                <w:t>Anritsu</w:t>
              </w:r>
            </w:ins>
          </w:p>
        </w:tc>
        <w:tc>
          <w:tcPr>
            <w:tcW w:w="7974" w:type="dxa"/>
          </w:tcPr>
          <w:p w14:paraId="60909DD9" w14:textId="77777777" w:rsidR="00634C5F" w:rsidRDefault="00634C5F" w:rsidP="00634C5F">
            <w:pPr>
              <w:spacing w:after="120"/>
              <w:rPr>
                <w:ins w:id="101" w:author="Intel (RAN4 #93)" w:date="2020-03-03T19:41:00Z"/>
                <w:rFonts w:eastAsiaTheme="minorEastAsia"/>
                <w:color w:val="000000" w:themeColor="text1"/>
                <w:lang w:val="en-US" w:eastAsia="zh-CN"/>
              </w:rPr>
            </w:pPr>
            <w:ins w:id="102"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3" w:author="Intel (RAN4 #93)" w:date="2020-03-03T19:41:00Z"/>
                <w:color w:val="002060"/>
                <w:lang w:val="en-US" w:eastAsia="sv-SE"/>
              </w:rPr>
            </w:pPr>
            <w:ins w:id="104" w:author="Intel (RAN4 #93)" w:date="2020-03-03T19:41:00Z">
              <w:r>
                <w:rPr>
                  <w:color w:val="002060"/>
                  <w:lang w:eastAsia="sv-SE"/>
                </w:rPr>
                <w:lastRenderedPageBreak/>
                <w:t>Updated the Reference channel to align with the stated aggregation level (not the other way round)</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5" w:author="Intel (RAN4 #93)" w:date="2020-03-03T19:39:00Z"/>
                <w:rFonts w:eastAsiaTheme="minorEastAsia"/>
                <w:color w:val="000000" w:themeColor="text1"/>
                <w:lang w:val="en-US" w:eastAsia="zh-CN"/>
              </w:rPr>
            </w:pPr>
            <w:ins w:id="106"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3ED10C6C" w14:textId="77777777" w:rsidTr="006A68B6">
        <w:trPr>
          <w:ins w:id="107" w:author="Intel (RAN4 #93)" w:date="2020-03-03T19:41:00Z"/>
        </w:trPr>
        <w:tc>
          <w:tcPr>
            <w:tcW w:w="1883" w:type="dxa"/>
          </w:tcPr>
          <w:p w14:paraId="09CF8D3A" w14:textId="47292719" w:rsidR="00634C5F" w:rsidRDefault="00634C5F" w:rsidP="00634C5F">
            <w:pPr>
              <w:spacing w:after="120"/>
              <w:rPr>
                <w:ins w:id="108" w:author="Intel (RAN4 #93)" w:date="2020-03-03T19:41:00Z"/>
                <w:rFonts w:eastAsiaTheme="minorEastAsia"/>
                <w:color w:val="000000" w:themeColor="text1"/>
                <w:lang w:val="en-US" w:eastAsia="zh-CN"/>
              </w:rPr>
            </w:pPr>
            <w:ins w:id="109" w:author="Intel (RAN4 #93)" w:date="2020-03-03T19:41:00Z">
              <w:r>
                <w:rPr>
                  <w:rFonts w:eastAsiaTheme="minorEastAsia"/>
                  <w:color w:val="000000" w:themeColor="text1"/>
                  <w:lang w:val="en-US" w:eastAsia="zh-CN"/>
                </w:rPr>
                <w:lastRenderedPageBreak/>
                <w:t>Intel</w:t>
              </w:r>
            </w:ins>
          </w:p>
        </w:tc>
        <w:tc>
          <w:tcPr>
            <w:tcW w:w="7974" w:type="dxa"/>
          </w:tcPr>
          <w:p w14:paraId="7A699048" w14:textId="4E0C9F38" w:rsidR="00634C5F" w:rsidRDefault="00634C5F" w:rsidP="00634C5F">
            <w:pPr>
              <w:spacing w:after="120"/>
              <w:rPr>
                <w:ins w:id="110" w:author="Intel (RAN4 #93)" w:date="2020-03-03T19:41:00Z"/>
                <w:rFonts w:eastAsiaTheme="minorEastAsia"/>
                <w:color w:val="000000" w:themeColor="text1"/>
                <w:lang w:val="en-US" w:eastAsia="zh-CN"/>
              </w:rPr>
            </w:pPr>
            <w:ins w:id="111" w:author="Intel (RAN4 #93)" w:date="2020-03-03T19:41:00Z">
              <w:r>
                <w:rPr>
                  <w:rFonts w:eastAsiaTheme="minorEastAsia"/>
                  <w:color w:val="000000" w:themeColor="text1"/>
                  <w:lang w:val="en-US" w:eastAsia="zh-CN"/>
                </w:rPr>
                <w:t>Issue 1-3/1-4: Reply to QC:</w:t>
              </w:r>
            </w:ins>
            <w:ins w:id="112" w:author="Intel (RAN4 #93)" w:date="2020-03-03T19:42:00Z">
              <w:r>
                <w:rPr>
                  <w:rFonts w:eastAsiaTheme="minorEastAsia"/>
                  <w:color w:val="000000" w:themeColor="text1"/>
                  <w:lang w:val="en-US" w:eastAsia="zh-CN"/>
                </w:rPr>
                <w:t xml:space="preserve"> Yes, probably it is better to add reference to 38.214 to avoid confusion</w:t>
              </w:r>
            </w:ins>
            <w:ins w:id="113" w:author="Intel (RAN4 #93)" w:date="2020-03-03T19:43:00Z">
              <w:r>
                <w:rPr>
                  <w:rFonts w:eastAsiaTheme="minorEastAsia"/>
                  <w:color w:val="000000" w:themeColor="text1"/>
                  <w:lang w:val="en-US" w:eastAsia="zh-CN"/>
                </w:rPr>
                <w:t xml:space="preserve">. As for place, </w:t>
              </w:r>
            </w:ins>
            <w:ins w:id="114" w:author="Intel (RAN4 #93)" w:date="2020-03-03T19:44:00Z">
              <w:r>
                <w:rPr>
                  <w:rFonts w:eastAsiaTheme="minorEastAsia"/>
                  <w:color w:val="000000" w:themeColor="text1"/>
                  <w:lang w:val="en-US" w:eastAsia="zh-CN"/>
                </w:rPr>
                <w:t xml:space="preserve">reference can be added in Section B.4.1 to avoid </w:t>
              </w:r>
            </w:ins>
            <w:ins w:id="115" w:author="Intel (RAN4 #93)" w:date="2020-03-03T19:45:00Z">
              <w:r>
                <w:rPr>
                  <w:rFonts w:eastAsiaTheme="minorEastAsia"/>
                  <w:color w:val="000000" w:themeColor="text1"/>
                  <w:lang w:val="en-US" w:eastAsia="zh-CN"/>
                </w:rPr>
                <w:t>multiple references in multiple places.</w:t>
              </w:r>
            </w:ins>
          </w:p>
        </w:tc>
      </w:tr>
      <w:tr w:rsidR="008001F0" w:rsidRPr="001233A8" w14:paraId="37F307B5" w14:textId="77777777" w:rsidTr="006A68B6">
        <w:trPr>
          <w:ins w:id="116" w:author="Gaurav Nigam" w:date="2020-03-03T23:32:00Z"/>
        </w:trPr>
        <w:tc>
          <w:tcPr>
            <w:tcW w:w="1883" w:type="dxa"/>
          </w:tcPr>
          <w:p w14:paraId="1243F695" w14:textId="584251A3" w:rsidR="008001F0" w:rsidRDefault="008001F0" w:rsidP="00634C5F">
            <w:pPr>
              <w:spacing w:after="120"/>
              <w:rPr>
                <w:ins w:id="117" w:author="Gaurav Nigam" w:date="2020-03-03T23:32:00Z"/>
                <w:rFonts w:eastAsiaTheme="minorEastAsia"/>
                <w:color w:val="000000" w:themeColor="text1"/>
                <w:lang w:val="en-US" w:eastAsia="zh-CN"/>
              </w:rPr>
            </w:pPr>
            <w:ins w:id="118" w:author="Gaurav Nigam" w:date="2020-03-03T23:32:00Z">
              <w:r>
                <w:rPr>
                  <w:rFonts w:eastAsiaTheme="minorEastAsia"/>
                  <w:color w:val="000000" w:themeColor="text1"/>
                  <w:lang w:val="en-US" w:eastAsia="zh-CN"/>
                </w:rPr>
                <w:t>Qualcomm</w:t>
              </w:r>
            </w:ins>
          </w:p>
        </w:tc>
        <w:tc>
          <w:tcPr>
            <w:tcW w:w="7974" w:type="dxa"/>
          </w:tcPr>
          <w:p w14:paraId="5457660E" w14:textId="1BDE8E75" w:rsidR="008001F0" w:rsidRDefault="008001F0" w:rsidP="00634C5F">
            <w:pPr>
              <w:spacing w:after="120"/>
              <w:rPr>
                <w:ins w:id="119" w:author="Gaurav Nigam" w:date="2020-03-03T23:32:00Z"/>
                <w:rFonts w:eastAsiaTheme="minorEastAsia"/>
                <w:color w:val="000000" w:themeColor="text1"/>
                <w:lang w:val="en-US" w:eastAsia="zh-CN"/>
              </w:rPr>
            </w:pPr>
            <w:ins w:id="120" w:author="Gaurav Nigam" w:date="2020-03-03T23:32:00Z">
              <w:r>
                <w:rPr>
                  <w:rFonts w:eastAsiaTheme="minorEastAsia"/>
                  <w:color w:val="000000" w:themeColor="text1"/>
                  <w:lang w:val="en-US" w:eastAsia="zh-CN"/>
                </w:rPr>
                <w:t>Issue 1-1: Regarding the tentative agreem</w:t>
              </w:r>
            </w:ins>
            <w:ins w:id="121" w:author="Gaurav Nigam" w:date="2020-03-03T23:33:00Z">
              <w:r>
                <w:rPr>
                  <w:rFonts w:eastAsiaTheme="minorEastAsia"/>
                  <w:color w:val="000000" w:themeColor="text1"/>
                  <w:lang w:val="en-US" w:eastAsia="zh-CN"/>
                </w:rPr>
                <w:t xml:space="preserve">ent on SSB mapping, we think that other TE vendors should also provide </w:t>
              </w:r>
              <w:r w:rsidR="00723423">
                <w:rPr>
                  <w:rFonts w:eastAsiaTheme="minorEastAsia"/>
                  <w:color w:val="000000" w:themeColor="text1"/>
                  <w:lang w:val="en-US" w:eastAsia="zh-CN"/>
                </w:rPr>
                <w:t>inputs before we agree to it.</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0E16E6F" w14:textId="77777777" w:rsidR="00FE66DE" w:rsidRDefault="00FE66DE" w:rsidP="006A68B6">
            <w:pPr>
              <w:spacing w:after="120"/>
              <w:rPr>
                <w:ins w:id="122" w:author="Gaurav Nigam" w:date="2020-03-03T11:23:00Z"/>
                <w:rFonts w:eastAsiaTheme="minorEastAsia"/>
                <w:color w:val="000000" w:themeColor="text1"/>
                <w:lang w:val="en-US" w:eastAsia="zh-CN"/>
              </w:rPr>
            </w:pPr>
            <w:ins w:id="123" w:author="Gaurav Nigam" w:date="2020-03-03T11:23:00Z">
              <w:r>
                <w:rPr>
                  <w:rFonts w:eastAsiaTheme="minorEastAsia"/>
                  <w:color w:val="000000" w:themeColor="text1"/>
                  <w:lang w:val="en-US" w:eastAsia="zh-CN"/>
                </w:rPr>
                <w:t xml:space="preserve">Qualcomm: </w:t>
              </w:r>
            </w:ins>
          </w:p>
          <w:p w14:paraId="75E467AF" w14:textId="0174976A" w:rsidR="006A68B6" w:rsidRPr="001233A8" w:rsidRDefault="00B5154E" w:rsidP="006A68B6">
            <w:pPr>
              <w:spacing w:after="120"/>
              <w:rPr>
                <w:rFonts w:eastAsiaTheme="minorEastAsia"/>
                <w:color w:val="000000" w:themeColor="text1"/>
                <w:lang w:val="en-US" w:eastAsia="zh-CN"/>
              </w:rPr>
            </w:pPr>
            <w:ins w:id="124" w:author="Gaurav Nigam" w:date="2020-03-03T11:21:00Z">
              <w:r>
                <w:rPr>
                  <w:rFonts w:eastAsiaTheme="minorEastAsia"/>
                  <w:color w:val="000000" w:themeColor="text1"/>
                  <w:lang w:val="en-US" w:eastAsia="zh-CN"/>
                </w:rPr>
                <w:t>Question to Intel and Huawei: I don’t see any reference to Annex B.1 in the descriptio</w:t>
              </w:r>
            </w:ins>
            <w:ins w:id="125" w:author="Gaurav Nigam" w:date="2020-03-03T11:22:00Z">
              <w:r>
                <w:rPr>
                  <w:rFonts w:eastAsiaTheme="minorEastAsia"/>
                  <w:color w:val="000000" w:themeColor="text1"/>
                  <w:lang w:val="en-US" w:eastAsia="zh-CN"/>
                </w:rPr>
                <w:t xml:space="preserve">n of HST single tap channel model in Annex B.3.1, so I am not sure </w:t>
              </w:r>
              <w:r w:rsidR="00FF6E25">
                <w:rPr>
                  <w:rFonts w:eastAsiaTheme="minorEastAsia"/>
                  <w:color w:val="000000" w:themeColor="text1"/>
                  <w:lang w:val="en-US" w:eastAsia="zh-CN"/>
                </w:rPr>
                <w:t>how it is clear to a reader outside of 3gpp standards group that we are su</w:t>
              </w:r>
            </w:ins>
            <w:ins w:id="126" w:author="Gaurav Nigam" w:date="2020-03-03T11:23:00Z">
              <w:r w:rsidR="00FF6E25">
                <w:rPr>
                  <w:rFonts w:eastAsiaTheme="minorEastAsia"/>
                  <w:color w:val="000000" w:themeColor="text1"/>
                  <w:lang w:val="en-US" w:eastAsia="zh-CN"/>
                </w:rPr>
                <w:t>pposed to use static channel matrix for HST single tap. So, as of now, I have not removed note to Annex B.1 in the revision.</w:t>
              </w:r>
            </w:ins>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9C527E1" w14:textId="77777777" w:rsidR="006A68B6" w:rsidRDefault="00634C5F" w:rsidP="006A68B6">
            <w:pPr>
              <w:spacing w:after="120"/>
              <w:rPr>
                <w:ins w:id="127" w:author="Intel (RAN4 #93)" w:date="2020-03-03T19:46:00Z"/>
                <w:rFonts w:eastAsiaTheme="minorEastAsia"/>
                <w:color w:val="000000" w:themeColor="text1"/>
                <w:lang w:val="en-US" w:eastAsia="zh-CN"/>
              </w:rPr>
            </w:pPr>
            <w:ins w:id="128" w:author="Intel (RAN4 #93)" w:date="2020-03-03T19:46:00Z">
              <w:r>
                <w:rPr>
                  <w:rFonts w:eastAsiaTheme="minorEastAsia"/>
                  <w:color w:val="000000" w:themeColor="text1"/>
                  <w:lang w:val="en-US" w:eastAsia="zh-CN"/>
                </w:rPr>
                <w:t>Intel:</w:t>
              </w:r>
            </w:ins>
          </w:p>
          <w:p w14:paraId="32918CB7" w14:textId="1BBC8F2F" w:rsidR="00634C5F" w:rsidRDefault="00634C5F" w:rsidP="006A68B6">
            <w:pPr>
              <w:spacing w:after="120"/>
              <w:rPr>
                <w:ins w:id="129" w:author="Intel (RAN4 #93)" w:date="2020-03-03T19:46:00Z"/>
                <w:rFonts w:eastAsiaTheme="minorEastAsia"/>
                <w:color w:val="000000" w:themeColor="text1"/>
                <w:lang w:val="en-US" w:eastAsia="zh-CN"/>
              </w:rPr>
            </w:pPr>
            <w:ins w:id="130" w:author="Intel (RAN4 #93)" w:date="2020-03-03T19:46:00Z">
              <w:r>
                <w:rPr>
                  <w:rFonts w:eastAsiaTheme="minorEastAsia"/>
                  <w:color w:val="000000" w:themeColor="text1"/>
                  <w:lang w:val="en-US" w:eastAsia="zh-CN"/>
                </w:rPr>
                <w:t>Based on our understanding this information is captured in the following sentences</w:t>
              </w:r>
            </w:ins>
            <w:ins w:id="131" w:author="Intel (RAN4 #93)" w:date="2020-03-03T19:47:00Z">
              <w:r>
                <w:rPr>
                  <w:rFonts w:eastAsiaTheme="minorEastAsia"/>
                  <w:color w:val="000000" w:themeColor="text1"/>
                  <w:lang w:val="en-US" w:eastAsia="zh-CN"/>
                </w:rPr>
                <w:t xml:space="preserve"> in B.3.1</w:t>
              </w:r>
            </w:ins>
            <w:ins w:id="132" w:author="Intel (RAN4 #93)" w:date="2020-03-03T19:46:00Z">
              <w:r>
                <w:rPr>
                  <w:rFonts w:eastAsiaTheme="minorEastAsia"/>
                  <w:color w:val="000000" w:themeColor="text1"/>
                  <w:lang w:val="en-US" w:eastAsia="zh-CN"/>
                </w:rPr>
                <w:t>:</w:t>
              </w:r>
            </w:ins>
          </w:p>
          <w:p w14:paraId="0F602608" w14:textId="77777777" w:rsidR="00634C5F" w:rsidRDefault="00634C5F" w:rsidP="006A68B6">
            <w:pPr>
              <w:spacing w:after="120"/>
              <w:rPr>
                <w:ins w:id="133" w:author="Intel (RAN4 #93)" w:date="2020-03-03T19:47:00Z"/>
                <w:rFonts w:ascii="Times-Roman" w:eastAsia="SimSun" w:hAnsi="Times-Roman" w:hint="eastAsia"/>
                <w:color w:val="000000"/>
              </w:rPr>
            </w:pPr>
            <w:ins w:id="134" w:author="Intel (RAN4 #93)" w:date="2020-03-03T19:46:00Z">
              <w:r w:rsidRPr="00634C5F">
                <w:rPr>
                  <w:rFonts w:ascii="Times-Roman" w:eastAsia="SimSun" w:hAnsi="Times-Roman"/>
                  <w:color w:val="000000"/>
                </w:rPr>
                <w:t xml:space="preserve">For 1x2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r w:rsidRPr="00634C5F">
                <w:rPr>
                  <w:rFonts w:ascii="Times-Roman" w:eastAsia="SimSun" w:hAnsi="Times-Roman"/>
                  <w:color w:val="000000"/>
                </w:rPr>
                <w:br/>
                <w:t xml:space="preserve">For 1x4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ins>
          </w:p>
          <w:p w14:paraId="3EF0F234" w14:textId="23746131" w:rsidR="00634C5F" w:rsidRPr="001233A8" w:rsidRDefault="00634C5F" w:rsidP="006A68B6">
            <w:pPr>
              <w:spacing w:after="120"/>
              <w:rPr>
                <w:rFonts w:eastAsiaTheme="minorEastAsia"/>
                <w:color w:val="000000" w:themeColor="text1"/>
                <w:lang w:val="en-US" w:eastAsia="zh-CN"/>
              </w:rPr>
            </w:pPr>
            <w:ins w:id="135" w:author="Intel (RAN4 #93)" w:date="2020-03-03T19:47:00Z">
              <w:r>
                <w:rPr>
                  <w:rFonts w:ascii="Times-Roman" w:eastAsia="SimSun" w:hAnsi="Times-Roman"/>
                  <w:color w:val="000000"/>
                </w:rPr>
                <w:t xml:space="preserve">Same time, if any clarifications are needed for Single Tap HST model, </w:t>
              </w:r>
            </w:ins>
            <w:ins w:id="136" w:author="Intel (RAN4 #93)" w:date="2020-03-03T19:48:00Z">
              <w:r>
                <w:rPr>
                  <w:rFonts w:ascii="Times-Roman" w:eastAsia="SimSun" w:hAnsi="Times-Roman"/>
                  <w:color w:val="000000"/>
                </w:rPr>
                <w:t>I suggest to add such clarifications in Section B.3.1 instead of adding of Notes for each test.</w:t>
              </w:r>
            </w:ins>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5BD8D086" w:rsidR="006A68B6" w:rsidRPr="001233A8" w:rsidRDefault="002A4321" w:rsidP="006A68B6">
            <w:pPr>
              <w:spacing w:after="120"/>
              <w:rPr>
                <w:rFonts w:eastAsiaTheme="minorEastAsia"/>
                <w:color w:val="000000" w:themeColor="text1"/>
                <w:lang w:val="en-US" w:eastAsia="zh-CN"/>
              </w:rPr>
            </w:pPr>
            <w:ins w:id="137" w:author="Gaurav Nigam" w:date="2020-03-03T23:30:00Z">
              <w:r>
                <w:rPr>
                  <w:rFonts w:eastAsiaTheme="minorEastAsia"/>
                  <w:color w:val="000000" w:themeColor="text1"/>
                  <w:lang w:val="en-US" w:eastAsia="zh-CN"/>
                </w:rPr>
                <w:t xml:space="preserve">Qualcomm: </w:t>
              </w:r>
            </w:ins>
            <w:ins w:id="138" w:author="Gaurav Nigam" w:date="2020-03-03T23:31:00Z">
              <w:r>
                <w:rPr>
                  <w:rFonts w:eastAsiaTheme="minorEastAsia"/>
                  <w:color w:val="000000" w:themeColor="text1"/>
                  <w:lang w:val="en-US" w:eastAsia="zh-CN"/>
                </w:rPr>
                <w:t xml:space="preserve">We would suggest to mimic the changes in </w:t>
              </w:r>
              <w:r w:rsidR="00882BF1" w:rsidRPr="00C25669">
                <w:t>Table A.1.2-2a</w:t>
              </w:r>
              <w:r w:rsidR="00882BF1">
                <w:t xml:space="preserve"> to </w:t>
              </w:r>
              <w:r w:rsidR="00D40FFB" w:rsidRPr="00C25669">
                <w:t>Table A.1.3-2a</w:t>
              </w:r>
            </w:ins>
            <w:ins w:id="139" w:author="Gaurav Nigam" w:date="2020-03-03T23:32:00Z">
              <w:r w:rsidR="00D40FFB">
                <w:t xml:space="preserve"> as well, so that they are consistent with each other.</w:t>
              </w:r>
            </w:ins>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lastRenderedPageBreak/>
        <w:t>Summary on 2nd round</w:t>
      </w:r>
    </w:p>
    <w:tbl>
      <w:tblPr>
        <w:tblStyle w:val="TableGrid"/>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A73281"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lastRenderedPageBreak/>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t xml:space="preserve">Companies views’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 xml:space="preserve">e don’t believe this much detail is not necessary defined in conformance test procedure. It’s </w:t>
            </w:r>
            <w:r>
              <w:lastRenderedPageBreak/>
              <w:t>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lastRenderedPageBreak/>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lastRenderedPageBreak/>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lastRenderedPageBreak/>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2384670C" w:rsidR="00D0165B" w:rsidRPr="001233A8" w:rsidRDefault="006339DE" w:rsidP="00580EAF">
            <w:pPr>
              <w:spacing w:after="120"/>
              <w:rPr>
                <w:rFonts w:eastAsiaTheme="minorEastAsia"/>
                <w:color w:val="000000" w:themeColor="text1"/>
                <w:lang w:val="en-US" w:eastAsia="zh-CN"/>
              </w:rPr>
            </w:pPr>
            <w:ins w:id="140" w:author="Mueller, Axel (Nokia - FR/Paris-Saclay)" w:date="2020-03-03T18:47:00Z">
              <w:r>
                <w:rPr>
                  <w:rFonts w:eastAsiaTheme="minorEastAsia"/>
                  <w:color w:val="000000" w:themeColor="text1"/>
                  <w:lang w:val="en-US" w:eastAsia="zh-CN"/>
                </w:rPr>
                <w:t>Nokia, Nokia Shang</w:t>
              </w:r>
            </w:ins>
            <w:ins w:id="141" w:author="Mueller, Axel (Nokia - FR/Paris-Saclay)" w:date="2020-03-03T18:48:00Z">
              <w:r>
                <w:rPr>
                  <w:rFonts w:eastAsiaTheme="minorEastAsia"/>
                  <w:color w:val="000000" w:themeColor="text1"/>
                  <w:lang w:val="en-US" w:eastAsia="zh-CN"/>
                </w:rPr>
                <w:t>hai Bell</w:t>
              </w:r>
            </w:ins>
          </w:p>
        </w:tc>
        <w:tc>
          <w:tcPr>
            <w:tcW w:w="7974" w:type="dxa"/>
          </w:tcPr>
          <w:p w14:paraId="050B2724" w14:textId="77777777" w:rsidR="00D0165B" w:rsidRDefault="006339DE" w:rsidP="00580EAF">
            <w:pPr>
              <w:spacing w:after="120"/>
              <w:rPr>
                <w:ins w:id="142" w:author="Mueller, Axel (Nokia - FR/Paris-Saclay)" w:date="2020-03-03T18:53:00Z"/>
                <w:rFonts w:eastAsiaTheme="minorEastAsia"/>
                <w:color w:val="000000" w:themeColor="text1"/>
                <w:lang w:val="en-US" w:eastAsia="zh-CN"/>
              </w:rPr>
            </w:pPr>
            <w:ins w:id="143" w:author="Mueller, Axel (Nokia - FR/Paris-Saclay)" w:date="2020-03-03T18:48:00Z">
              <w:r>
                <w:rPr>
                  <w:rFonts w:eastAsiaTheme="minorEastAsia"/>
                  <w:color w:val="000000" w:themeColor="text1"/>
                  <w:lang w:val="en-US" w:eastAsia="zh-CN"/>
                </w:rPr>
                <w:t xml:space="preserve">Issue 2-1: </w:t>
              </w:r>
            </w:ins>
            <w:ins w:id="144" w:author="Mueller, Axel (Nokia - FR/Paris-Saclay)" w:date="2020-03-03T18:49:00Z">
              <w:r>
                <w:rPr>
                  <w:rFonts w:eastAsiaTheme="minorEastAsia"/>
                  <w:color w:val="000000" w:themeColor="text1"/>
                  <w:lang w:val="en-US" w:eastAsia="zh-CN"/>
                </w:rPr>
                <w:t>As Huawei has replied in the 1</w:t>
              </w:r>
              <w:r w:rsidRPr="006339DE">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comments, this</w:t>
              </w:r>
            </w:ins>
            <w:ins w:id="145" w:author="Mueller, Axel (Nokia - FR/Paris-Saclay)" w:date="2020-03-03T18:50:00Z">
              <w:r>
                <w:rPr>
                  <w:rFonts w:eastAsiaTheme="minorEastAsia"/>
                  <w:color w:val="000000" w:themeColor="text1"/>
                  <w:lang w:val="en-US" w:eastAsia="zh-CN"/>
                </w:rPr>
                <w:t xml:space="preserve"> is not a question on performance but implementation of conformance test mode.</w:t>
              </w:r>
              <w:r>
                <w:rPr>
                  <w:rFonts w:eastAsiaTheme="minorEastAsia"/>
                  <w:color w:val="000000" w:themeColor="text1"/>
                  <w:lang w:val="en-US" w:eastAsia="zh-CN"/>
                </w:rPr>
                <w:br/>
                <w:t>RAN4 should not force a certain implementation between BS and TE vendor</w:t>
              </w:r>
            </w:ins>
            <w:ins w:id="146" w:author="Mueller, Axel (Nokia - FR/Paris-Saclay)" w:date="2020-03-03T18:51:00Z">
              <w:r>
                <w:rPr>
                  <w:rFonts w:eastAsiaTheme="minorEastAsia"/>
                  <w:color w:val="000000" w:themeColor="text1"/>
                  <w:lang w:val="en-US" w:eastAsia="zh-CN"/>
                </w:rPr>
                <w:t>; especially not this late in Rel-15 where most of these conformance tests have been finished</w:t>
              </w:r>
            </w:ins>
            <w:ins w:id="147" w:author="Mueller, Axel (Nokia - FR/Paris-Saclay)" w:date="2020-03-03T18:52:00Z">
              <w:r>
                <w:rPr>
                  <w:rFonts w:eastAsiaTheme="minorEastAsia"/>
                  <w:color w:val="000000" w:themeColor="text1"/>
                  <w:lang w:val="en-US" w:eastAsia="zh-CN"/>
                </w:rPr>
                <w:t>. We have even out</w:t>
              </w:r>
            </w:ins>
            <w:ins w:id="148" w:author="Mueller, Axel (Nokia - FR/Paris-Saclay)" w:date="2020-03-03T18:53:00Z">
              <w:r>
                <w:rPr>
                  <w:rFonts w:eastAsiaTheme="minorEastAsia"/>
                  <w:color w:val="000000" w:themeColor="text1"/>
                  <w:lang w:val="en-US" w:eastAsia="zh-CN"/>
                </w:rPr>
                <w:t>lined a possible conformance test implementation in the first round.</w:t>
              </w:r>
            </w:ins>
            <w:ins w:id="149" w:author="Mueller, Axel (Nokia - FR/Paris-Saclay)" w:date="2020-03-03T18:51:00Z">
              <w:r>
                <w:rPr>
                  <w:rFonts w:eastAsiaTheme="minorEastAsia"/>
                  <w:color w:val="000000" w:themeColor="text1"/>
                  <w:lang w:val="en-US" w:eastAsia="zh-CN"/>
                </w:rPr>
                <w:br/>
                <w:t>Thus</w:t>
              </w:r>
            </w:ins>
            <w:ins w:id="150" w:author="Mueller, Axel (Nokia - FR/Paris-Saclay)" w:date="2020-03-03T18:53:00Z">
              <w:r>
                <w:rPr>
                  <w:rFonts w:eastAsiaTheme="minorEastAsia"/>
                  <w:color w:val="000000" w:themeColor="text1"/>
                  <w:lang w:val="en-US" w:eastAsia="zh-CN"/>
                </w:rPr>
                <w:t xml:space="preserve"> we chose</w:t>
              </w:r>
            </w:ins>
            <w:ins w:id="151" w:author="Mueller, Axel (Nokia - FR/Paris-Saclay)" w:date="2020-03-03T18:51:00Z">
              <w:r>
                <w:rPr>
                  <w:rFonts w:eastAsiaTheme="minorEastAsia"/>
                  <w:color w:val="000000" w:themeColor="text1"/>
                  <w:lang w:val="en-US" w:eastAsia="zh-CN"/>
                </w:rPr>
                <w:t xml:space="preserve"> option 2</w:t>
              </w:r>
            </w:ins>
            <w:ins w:id="152" w:author="Mueller, Axel (Nokia - FR/Paris-Saclay)" w:date="2020-03-03T18:52:00Z">
              <w:r>
                <w:rPr>
                  <w:rFonts w:eastAsiaTheme="minorEastAsia"/>
                  <w:color w:val="000000" w:themeColor="text1"/>
                  <w:lang w:val="en-US" w:eastAsia="zh-CN"/>
                </w:rPr>
                <w:t>, which means no change.</w:t>
              </w:r>
            </w:ins>
          </w:p>
          <w:p w14:paraId="294B104C" w14:textId="6E9175E3" w:rsidR="006339DE" w:rsidRPr="001233A8" w:rsidRDefault="006339DE" w:rsidP="00580EAF">
            <w:pPr>
              <w:spacing w:after="120"/>
              <w:rPr>
                <w:rFonts w:eastAsiaTheme="minorEastAsia"/>
                <w:color w:val="000000" w:themeColor="text1"/>
                <w:lang w:val="en-US" w:eastAsia="zh-CN"/>
              </w:rPr>
            </w:pPr>
            <w:ins w:id="153" w:author="Mueller, Axel (Nokia - FR/Paris-Saclay)" w:date="2020-03-03T18:53:00Z">
              <w:r>
                <w:rPr>
                  <w:rFonts w:eastAsiaTheme="minorEastAsia"/>
                  <w:color w:val="000000" w:themeColor="text1"/>
                  <w:lang w:val="en-US" w:eastAsia="zh-CN"/>
                </w:rPr>
                <w:t xml:space="preserve">Issue 2-2: </w:t>
              </w:r>
            </w:ins>
            <w:ins w:id="154" w:author="Mueller, Axel (Nokia - FR/Paris-Saclay)" w:date="2020-03-03T18:59:00Z">
              <w:r w:rsidR="00AA1BD0">
                <w:rPr>
                  <w:rFonts w:eastAsiaTheme="minorEastAsia"/>
                  <w:color w:val="000000" w:themeColor="text1"/>
                  <w:lang w:val="en-US" w:eastAsia="zh-CN"/>
                </w:rPr>
                <w:t>At least w</w:t>
              </w:r>
            </w:ins>
            <w:ins w:id="155" w:author="Mueller, Axel (Nokia - FR/Paris-Saclay)" w:date="2020-03-03T18:56:00Z">
              <w:r>
                <w:rPr>
                  <w:rFonts w:eastAsiaTheme="minorEastAsia"/>
                  <w:color w:val="000000" w:themeColor="text1"/>
                  <w:lang w:val="en-US" w:eastAsia="zh-CN"/>
                </w:rPr>
                <w:t>e need to wait for the outcome of the discussion in RAN2 (</w:t>
              </w:r>
            </w:ins>
            <w:ins w:id="156" w:author="Mueller, Axel (Nokia - FR/Paris-Saclay)" w:date="2020-03-03T18:58:00Z">
              <w:r w:rsidR="00AA1BD0">
                <w:rPr>
                  <w:rFonts w:eastAsiaTheme="minorEastAsia"/>
                  <w:color w:val="000000" w:themeColor="text1"/>
                  <w:lang w:val="en-US" w:eastAsia="zh-CN"/>
                </w:rPr>
                <w:t>around the R2-2000166</w:t>
              </w:r>
            </w:ins>
            <w:ins w:id="157" w:author="Mueller, Axel (Nokia - FR/Paris-Saclay)" w:date="2020-03-03T18:56:00Z">
              <w:r>
                <w:rPr>
                  <w:rFonts w:eastAsiaTheme="minorEastAsia"/>
                  <w:color w:val="000000" w:themeColor="text1"/>
                  <w:lang w:val="en-US" w:eastAsia="zh-CN"/>
                </w:rPr>
                <w:t>)</w:t>
              </w:r>
            </w:ins>
            <w:ins w:id="158" w:author="Mueller, Axel (Nokia - FR/Paris-Saclay)" w:date="2020-03-03T18:58:00Z">
              <w:r w:rsidR="00AA1BD0">
                <w:rPr>
                  <w:rFonts w:eastAsiaTheme="minorEastAsia"/>
                  <w:color w:val="000000" w:themeColor="text1"/>
                  <w:lang w:val="en-US" w:eastAsia="zh-CN"/>
                </w:rPr>
                <w:t xml:space="preserve">. We should not anticipate their decision and capture some </w:t>
              </w:r>
            </w:ins>
            <w:ins w:id="159" w:author="Mueller, Axel (Nokia - FR/Paris-Saclay)" w:date="2020-03-03T18:59:00Z">
              <w:r w:rsidR="00AA1BD0">
                <w:rPr>
                  <w:rFonts w:eastAsiaTheme="minorEastAsia"/>
                  <w:color w:val="000000" w:themeColor="text1"/>
                  <w:lang w:val="en-US" w:eastAsia="zh-CN"/>
                </w:rPr>
                <w:t>potentially wrong behavior (even though the way forward in RAN2 should follow logic).</w:t>
              </w:r>
              <w:r w:rsidR="00AA1BD0">
                <w:rPr>
                  <w:rFonts w:eastAsiaTheme="minorEastAsia"/>
                  <w:color w:val="000000" w:themeColor="text1"/>
                  <w:lang w:val="en-US" w:eastAsia="zh-CN"/>
                </w:rPr>
                <w:br/>
              </w:r>
            </w:ins>
            <w:ins w:id="160" w:author="Mueller, Axel (Nokia - FR/Paris-Saclay)" w:date="2020-03-03T19:01:00Z">
              <w:r w:rsidR="00AA1BD0">
                <w:rPr>
                  <w:rFonts w:eastAsiaTheme="minorEastAsia"/>
                  <w:color w:val="000000" w:themeColor="text1"/>
                  <w:lang w:val="en-US" w:eastAsia="zh-CN"/>
                </w:rPr>
                <w:t>We disagree with Huawei’s statement</w:t>
              </w:r>
            </w:ins>
            <w:ins w:id="161" w:author="Mueller, Axel (Nokia - FR/Paris-Saclay)" w:date="2020-03-03T19:02:00Z">
              <w:r w:rsidR="00AA1BD0">
                <w:rPr>
                  <w:rFonts w:eastAsiaTheme="minorEastAsia"/>
                  <w:color w:val="000000" w:themeColor="text1"/>
                  <w:lang w:val="en-US" w:eastAsia="zh-CN"/>
                </w:rPr>
                <w:t xml:space="preserve"> that “</w:t>
              </w:r>
              <w:r w:rsidR="00AA1BD0">
                <w:rPr>
                  <w:rFonts w:eastAsiaTheme="minorEastAsia" w:hint="eastAsia"/>
                  <w:color w:val="000000" w:themeColor="text1"/>
                  <w:lang w:val="en-US" w:eastAsia="zh-CN"/>
                </w:rPr>
                <w:t>if the network config</w:t>
              </w:r>
              <w:r w:rsidR="00AA1BD0">
                <w:rPr>
                  <w:rFonts w:eastAsiaTheme="minorEastAsia"/>
                  <w:color w:val="000000" w:themeColor="text1"/>
                  <w:lang w:val="en-US" w:eastAsia="zh-CN"/>
                </w:rPr>
                <w:t xml:space="preserve">ure the </w:t>
              </w:r>
              <w:r w:rsidR="00AA1BD0" w:rsidRPr="00077E78">
                <w:rPr>
                  <w:rFonts w:eastAsiaTheme="minorEastAsia"/>
                  <w:i/>
                  <w:color w:val="000000" w:themeColor="text1"/>
                  <w:lang w:val="en-US" w:eastAsia="zh-CN"/>
                </w:rPr>
                <w:t>intraSlotFrequencyHopping</w:t>
              </w:r>
              <w:r w:rsidR="00AA1BD0">
                <w:rPr>
                  <w:rFonts w:eastAsiaTheme="minorEastAsia"/>
                  <w:color w:val="000000" w:themeColor="text1"/>
                  <w:lang w:val="en-US" w:eastAsia="zh-CN"/>
                </w:rPr>
                <w:t xml:space="preserve"> to UE that does not support FH or with 1 symbol, actually this is a wrong network behavior”. This is allowed behavior according to RRC specification, the UE may not reject RRC configuration based on such a configuration.</w:t>
              </w:r>
              <w:r w:rsidR="00AA1BD0">
                <w:rPr>
                  <w:rFonts w:eastAsiaTheme="minorEastAsia"/>
                  <w:color w:val="000000" w:themeColor="text1"/>
                  <w:lang w:val="en-US" w:eastAsia="zh-CN"/>
                </w:rPr>
                <w:br/>
              </w:r>
            </w:ins>
            <w:ins w:id="162" w:author="Mueller, Axel (Nokia - FR/Paris-Saclay)" w:date="2020-03-03T19:03:00Z">
              <w:r w:rsidR="00AA1BD0">
                <w:rPr>
                  <w:rFonts w:eastAsiaTheme="minorEastAsia"/>
                  <w:color w:val="000000" w:themeColor="text1"/>
                  <w:lang w:val="en-US" w:eastAsia="zh-CN"/>
                </w:rPr>
                <w:t xml:space="preserve">Since it is not a wrong configuration and it is logically very clear how the configuration is to be taken, we see the CRs as non-essential clarifications. Hence, this </w:t>
              </w:r>
            </w:ins>
            <w:ins w:id="163" w:author="Mueller, Axel (Nokia - FR/Paris-Saclay)" w:date="2020-03-03T19:04:00Z">
              <w:r w:rsidR="00AA1BD0">
                <w:rPr>
                  <w:rFonts w:eastAsiaTheme="minorEastAsia"/>
                  <w:color w:val="000000" w:themeColor="text1"/>
                  <w:lang w:val="en-US" w:eastAsia="zh-CN"/>
                </w:rPr>
                <w:t>clarification should not be included in Rel-15. For Rel-16 we also don’t see a need</w:t>
              </w:r>
            </w:ins>
            <w:ins w:id="164" w:author="Mueller, Axel (Nokia - FR/Paris-Saclay)" w:date="2020-03-03T19:05:00Z">
              <w:r w:rsidR="00AA1BD0">
                <w:rPr>
                  <w:rFonts w:eastAsiaTheme="minorEastAsia"/>
                  <w:color w:val="000000" w:themeColor="text1"/>
                  <w:lang w:val="en-US" w:eastAsia="zh-CN"/>
                </w:rPr>
                <w:t xml:space="preserve">, </w:t>
              </w:r>
            </w:ins>
            <w:ins w:id="165" w:author="Mueller, Axel (Nokia - FR/Paris-Saclay)" w:date="2020-03-03T19:04:00Z">
              <w:r w:rsidR="00AA1BD0">
                <w:rPr>
                  <w:rFonts w:eastAsiaTheme="minorEastAsia"/>
                  <w:color w:val="000000" w:themeColor="text1"/>
                  <w:lang w:val="en-US" w:eastAsia="zh-CN"/>
                </w:rPr>
                <w:t xml:space="preserve">but </w:t>
              </w:r>
            </w:ins>
            <w:ins w:id="166" w:author="Mueller, Axel (Nokia - FR/Paris-Saclay)" w:date="2020-03-03T19:05:00Z">
              <w:r w:rsidR="00AA1BD0">
                <w:rPr>
                  <w:rFonts w:eastAsiaTheme="minorEastAsia"/>
                  <w:color w:val="000000" w:themeColor="text1"/>
                  <w:lang w:val="en-US" w:eastAsia="zh-CN"/>
                </w:rPr>
                <w:t xml:space="preserve">we </w:t>
              </w:r>
            </w:ins>
            <w:ins w:id="167" w:author="Mueller, Axel (Nokia - FR/Paris-Saclay)" w:date="2020-03-03T19:04:00Z">
              <w:r w:rsidR="00AA1BD0">
                <w:rPr>
                  <w:rFonts w:eastAsiaTheme="minorEastAsia"/>
                  <w:color w:val="000000" w:themeColor="text1"/>
                  <w:lang w:val="en-US" w:eastAsia="zh-CN"/>
                </w:rPr>
                <w:t>could compromise.</w:t>
              </w:r>
            </w:ins>
          </w:p>
        </w:tc>
      </w:tr>
      <w:tr w:rsidR="004216EC" w:rsidRPr="001233A8" w14:paraId="5C8C9FE0" w14:textId="77777777" w:rsidTr="00580EAF">
        <w:trPr>
          <w:ins w:id="168" w:author="Thomas Chapman" w:date="2020-03-03T22:10:00Z"/>
        </w:trPr>
        <w:tc>
          <w:tcPr>
            <w:tcW w:w="1883" w:type="dxa"/>
          </w:tcPr>
          <w:p w14:paraId="61D92C5A" w14:textId="26344F0C" w:rsidR="004216EC" w:rsidRDefault="004216EC" w:rsidP="00580EAF">
            <w:pPr>
              <w:spacing w:after="120"/>
              <w:rPr>
                <w:ins w:id="169" w:author="Thomas Chapman" w:date="2020-03-03T22:10:00Z"/>
                <w:rFonts w:eastAsiaTheme="minorEastAsia"/>
                <w:color w:val="000000" w:themeColor="text1"/>
                <w:lang w:val="en-US" w:eastAsia="zh-CN"/>
              </w:rPr>
            </w:pPr>
            <w:ins w:id="170" w:author="Thomas Chapman" w:date="2020-03-03T22:10:00Z">
              <w:r>
                <w:rPr>
                  <w:rFonts w:eastAsiaTheme="minorEastAsia"/>
                  <w:color w:val="000000" w:themeColor="text1"/>
                  <w:lang w:val="en-US" w:eastAsia="zh-CN"/>
                </w:rPr>
                <w:lastRenderedPageBreak/>
                <w:t>Ericsson</w:t>
              </w:r>
            </w:ins>
          </w:p>
        </w:tc>
        <w:tc>
          <w:tcPr>
            <w:tcW w:w="7974" w:type="dxa"/>
          </w:tcPr>
          <w:p w14:paraId="749272BF" w14:textId="77777777" w:rsidR="004216EC" w:rsidRDefault="004216EC" w:rsidP="00580EAF">
            <w:pPr>
              <w:spacing w:after="120"/>
              <w:rPr>
                <w:ins w:id="171" w:author="Thomas Chapman" w:date="2020-03-03T22:11:00Z"/>
                <w:rFonts w:eastAsiaTheme="minorEastAsia"/>
                <w:color w:val="000000" w:themeColor="text1"/>
                <w:lang w:val="en-US" w:eastAsia="zh-CN"/>
              </w:rPr>
            </w:pPr>
            <w:ins w:id="172" w:author="Thomas Chapman" w:date="2020-03-03T22:10:00Z">
              <w:r>
                <w:rPr>
                  <w:rFonts w:eastAsiaTheme="minorEastAsia"/>
                  <w:color w:val="000000" w:themeColor="text1"/>
                  <w:lang w:val="en-US" w:eastAsia="zh-CN"/>
                </w:rPr>
                <w:t xml:space="preserve">Issue 2-1: We also think that this is a detail of the test setup that does not impact performance, and </w:t>
              </w:r>
            </w:ins>
            <w:ins w:id="173" w:author="Thomas Chapman" w:date="2020-03-03T22:11:00Z">
              <w:r>
                <w:rPr>
                  <w:rFonts w:eastAsiaTheme="minorEastAsia"/>
                  <w:color w:val="000000" w:themeColor="text1"/>
                  <w:lang w:val="en-US" w:eastAsia="zh-CN"/>
                </w:rPr>
                <w:t>it is OK to leave the spec as it is.</w:t>
              </w:r>
            </w:ins>
          </w:p>
          <w:p w14:paraId="63876723" w14:textId="618063C7" w:rsidR="004216EC" w:rsidRDefault="004216EC" w:rsidP="00580EAF">
            <w:pPr>
              <w:spacing w:after="120"/>
              <w:rPr>
                <w:ins w:id="174" w:author="Thomas Chapman" w:date="2020-03-03T22:10:00Z"/>
                <w:rFonts w:eastAsiaTheme="minorEastAsia"/>
                <w:color w:val="000000" w:themeColor="text1"/>
                <w:lang w:val="en-US" w:eastAsia="zh-CN"/>
              </w:rPr>
            </w:pPr>
            <w:ins w:id="175" w:author="Thomas Chapman" w:date="2020-03-03T22:11:00Z">
              <w:r>
                <w:rPr>
                  <w:rFonts w:eastAsiaTheme="minorEastAsia"/>
                  <w:color w:val="000000" w:themeColor="text1"/>
                  <w:lang w:val="en-US" w:eastAsia="zh-CN"/>
                </w:rPr>
                <w:t>Issue 2-2: I don’t quite follow what we are waiting for from RAN2… the RAN4 requirement has been derived assuming 1 symbol and no frequency hopping. So in the RAN4 spec, we need to configure 1 symbol and no frequency hopping</w:t>
              </w:r>
            </w:ins>
            <w:ins w:id="176" w:author="Thomas Chapman" w:date="2020-03-03T22:12:00Z">
              <w:r>
                <w:rPr>
                  <w:rFonts w:eastAsiaTheme="minorEastAsia"/>
                  <w:color w:val="000000" w:themeColor="text1"/>
                  <w:lang w:val="en-US" w:eastAsia="zh-CN"/>
                </w:rPr>
                <w:t xml:space="preserve"> so that the </w:t>
              </w:r>
            </w:ins>
            <w:ins w:id="177" w:author="Thomas Chapman" w:date="2020-03-03T22:14:00Z">
              <w:r>
                <w:rPr>
                  <w:rFonts w:eastAsiaTheme="minorEastAsia"/>
                  <w:color w:val="000000" w:themeColor="text1"/>
                  <w:lang w:val="en-US" w:eastAsia="zh-CN"/>
                </w:rPr>
                <w:t>requirement and test setup</w:t>
              </w:r>
            </w:ins>
            <w:ins w:id="178" w:author="Thomas Chapman" w:date="2020-03-03T22:12:00Z">
              <w:r>
                <w:rPr>
                  <w:rFonts w:eastAsiaTheme="minorEastAsia"/>
                  <w:color w:val="000000" w:themeColor="text1"/>
                  <w:lang w:val="en-US" w:eastAsia="zh-CN"/>
                </w:rPr>
                <w:t xml:space="preserve"> is properly captured. If we write </w:t>
              </w:r>
            </w:ins>
            <w:ins w:id="179" w:author="Thomas Chapman" w:date="2020-03-03T22:15:00Z">
              <w:r>
                <w:rPr>
                  <w:rFonts w:eastAsiaTheme="minorEastAsia"/>
                  <w:color w:val="000000" w:themeColor="text1"/>
                  <w:lang w:val="en-US" w:eastAsia="zh-CN"/>
                </w:rPr>
                <w:t xml:space="preserve">it </w:t>
              </w:r>
            </w:ins>
            <w:ins w:id="180" w:author="Thomas Chapman" w:date="2020-03-03T22:12:00Z">
              <w:r>
                <w:rPr>
                  <w:rFonts w:eastAsiaTheme="minorEastAsia"/>
                  <w:color w:val="000000" w:themeColor="text1"/>
                  <w:lang w:val="en-US" w:eastAsia="zh-CN"/>
                </w:rPr>
                <w:t>that way then we have no dependency on RAN2</w:t>
              </w:r>
            </w:ins>
            <w:ins w:id="181" w:author="Thomas Chapman" w:date="2020-03-03T22:15:00Z">
              <w:r>
                <w:rPr>
                  <w:rFonts w:eastAsiaTheme="minorEastAsia"/>
                  <w:color w:val="000000" w:themeColor="text1"/>
                  <w:lang w:val="en-US" w:eastAsia="zh-CN"/>
                </w:rPr>
                <w:t>.</w:t>
              </w:r>
            </w:ins>
            <w:ins w:id="182" w:author="Thomas Chapman" w:date="2020-03-03T22:13:00Z">
              <w:r>
                <w:rPr>
                  <w:rFonts w:eastAsiaTheme="minorEastAsia"/>
                  <w:color w:val="000000" w:themeColor="text1"/>
                  <w:lang w:val="en-US" w:eastAsia="zh-CN"/>
                </w:rPr>
                <w:t xml:space="preserve"> </w:t>
              </w:r>
            </w:ins>
            <w:ins w:id="183" w:author="Thomas Chapman" w:date="2020-03-03T22:15:00Z">
              <w:r>
                <w:rPr>
                  <w:rFonts w:eastAsiaTheme="minorEastAsia"/>
                  <w:color w:val="000000" w:themeColor="text1"/>
                  <w:lang w:val="en-US" w:eastAsia="zh-CN"/>
                </w:rPr>
                <w:t>I</w:t>
              </w:r>
            </w:ins>
            <w:ins w:id="184" w:author="Thomas Chapman" w:date="2020-03-03T22:13:00Z">
              <w:r>
                <w:rPr>
                  <w:rFonts w:eastAsiaTheme="minorEastAsia"/>
                  <w:color w:val="000000" w:themeColor="text1"/>
                  <w:lang w:val="en-US" w:eastAsia="zh-CN"/>
                </w:rPr>
                <w:t>n fact</w:t>
              </w:r>
            </w:ins>
            <w:ins w:id="185" w:author="Thomas Chapman" w:date="2020-03-03T22:15:00Z">
              <w:r>
                <w:rPr>
                  <w:rFonts w:eastAsiaTheme="minorEastAsia"/>
                  <w:color w:val="000000" w:themeColor="text1"/>
                  <w:lang w:val="en-US" w:eastAsia="zh-CN"/>
                </w:rPr>
                <w:t>,</w:t>
              </w:r>
            </w:ins>
            <w:ins w:id="186" w:author="Thomas Chapman" w:date="2020-03-03T22:13:00Z">
              <w:r>
                <w:rPr>
                  <w:rFonts w:eastAsiaTheme="minorEastAsia"/>
                  <w:color w:val="000000" w:themeColor="text1"/>
                  <w:lang w:val="en-US" w:eastAsia="zh-CN"/>
                </w:rPr>
                <w:t xml:space="preserve"> if RAN2 would reach a different decision</w:t>
              </w:r>
            </w:ins>
            <w:ins w:id="187" w:author="Thomas Chapman" w:date="2020-03-03T22:14:00Z">
              <w:r>
                <w:rPr>
                  <w:rFonts w:eastAsiaTheme="minorEastAsia"/>
                  <w:color w:val="000000" w:themeColor="text1"/>
                  <w:lang w:val="en-US" w:eastAsia="zh-CN"/>
                </w:rPr>
                <w:t xml:space="preserve"> on how to handle the conflicting </w:t>
              </w:r>
            </w:ins>
            <w:ins w:id="188" w:author="Thomas Chapman" w:date="2020-03-03T22:15:00Z">
              <w:r>
                <w:rPr>
                  <w:rFonts w:eastAsiaTheme="minorEastAsia"/>
                  <w:color w:val="000000" w:themeColor="text1"/>
                  <w:lang w:val="en-US" w:eastAsia="zh-CN"/>
                </w:rPr>
                <w:t>configuration</w:t>
              </w:r>
            </w:ins>
            <w:ins w:id="189" w:author="Thomas Chapman" w:date="2020-03-03T22:13:00Z">
              <w:r>
                <w:rPr>
                  <w:rFonts w:eastAsiaTheme="minorEastAsia"/>
                  <w:color w:val="000000" w:themeColor="text1"/>
                  <w:lang w:val="en-US" w:eastAsia="zh-CN"/>
                </w:rPr>
                <w:t xml:space="preserve"> then we would have a problem because the RAN4 test spec would</w:t>
              </w:r>
            </w:ins>
            <w:ins w:id="190" w:author="Thomas Chapman" w:date="2020-03-03T22:14:00Z">
              <w:r>
                <w:rPr>
                  <w:rFonts w:eastAsiaTheme="minorEastAsia"/>
                  <w:color w:val="000000" w:themeColor="text1"/>
                  <w:lang w:val="en-US" w:eastAsia="zh-CN"/>
                </w:rPr>
                <w:t>, read together with RAN2 specs imply a different setup to the one the requirement was derived for. Also, i</w:t>
              </w:r>
            </w:ins>
            <w:ins w:id="191" w:author="Thomas Chapman" w:date="2020-03-03T22:12:00Z">
              <w:r>
                <w:rPr>
                  <w:rFonts w:eastAsiaTheme="minorEastAsia"/>
                  <w:color w:val="000000" w:themeColor="text1"/>
                  <w:lang w:val="en-US" w:eastAsia="zh-CN"/>
                </w:rPr>
                <w:t>n general, our understanding is that the test specifications are meant to be as far a</w:t>
              </w:r>
            </w:ins>
            <w:ins w:id="192" w:author="Thomas Chapman" w:date="2020-03-03T22:13:00Z">
              <w:r>
                <w:rPr>
                  <w:rFonts w:eastAsiaTheme="minorEastAsia"/>
                  <w:color w:val="000000" w:themeColor="text1"/>
                  <w:lang w:val="en-US" w:eastAsia="zh-CN"/>
                </w:rPr>
                <w:t>s possible self-contained, i.e. do not need reading together with other specs.</w:t>
              </w:r>
            </w:ins>
          </w:p>
        </w:tc>
      </w:tr>
      <w:tr w:rsidR="00B74B66" w:rsidRPr="001233A8" w14:paraId="58CB9799" w14:textId="77777777" w:rsidTr="00580EAF">
        <w:trPr>
          <w:ins w:id="193" w:author="Takao Miyake" w:date="2020-03-04T15:38:00Z"/>
        </w:trPr>
        <w:tc>
          <w:tcPr>
            <w:tcW w:w="1883" w:type="dxa"/>
          </w:tcPr>
          <w:p w14:paraId="620C34FE" w14:textId="6D4A8D92" w:rsidR="00B74B66" w:rsidRDefault="00B74B66" w:rsidP="00580EAF">
            <w:pPr>
              <w:spacing w:after="120"/>
              <w:rPr>
                <w:ins w:id="194" w:author="Takao Miyake" w:date="2020-03-04T15:38:00Z"/>
                <w:rFonts w:eastAsiaTheme="minorEastAsia"/>
                <w:color w:val="000000" w:themeColor="text1"/>
                <w:lang w:val="en-US" w:eastAsia="zh-CN"/>
              </w:rPr>
            </w:pPr>
            <w:ins w:id="195" w:author="Takao Miyake" w:date="2020-03-04T15:38:00Z">
              <w:r>
                <w:rPr>
                  <w:rFonts w:eastAsiaTheme="minorEastAsia"/>
                  <w:color w:val="000000" w:themeColor="text1"/>
                  <w:lang w:val="en-US" w:eastAsia="zh-CN"/>
                </w:rPr>
                <w:t>Keysight</w:t>
              </w:r>
            </w:ins>
          </w:p>
        </w:tc>
        <w:tc>
          <w:tcPr>
            <w:tcW w:w="7974" w:type="dxa"/>
          </w:tcPr>
          <w:p w14:paraId="64EF6656" w14:textId="77777777" w:rsidR="00B74B66" w:rsidRDefault="00B74B66" w:rsidP="00580EAF">
            <w:pPr>
              <w:spacing w:after="120"/>
              <w:rPr>
                <w:ins w:id="196" w:author="Takao Miyake" w:date="2020-03-04T15:39:00Z"/>
                <w:rFonts w:eastAsiaTheme="minorEastAsia"/>
                <w:color w:val="000000" w:themeColor="text1"/>
                <w:lang w:val="en-US" w:eastAsia="zh-CN"/>
              </w:rPr>
            </w:pPr>
            <w:ins w:id="197" w:author="Takao Miyake" w:date="2020-03-04T15:38:00Z">
              <w:r>
                <w:rPr>
                  <w:rFonts w:eastAsiaTheme="minorEastAsia"/>
                  <w:color w:val="000000" w:themeColor="text1"/>
                  <w:lang w:val="en-US" w:eastAsia="zh-CN"/>
                </w:rPr>
                <w:t xml:space="preserve">Issue 2-1: We also support </w:t>
              </w:r>
            </w:ins>
            <w:ins w:id="198" w:author="Takao Miyake" w:date="2020-03-04T15:39:00Z">
              <w:r>
                <w:rPr>
                  <w:rFonts w:eastAsiaTheme="minorEastAsia"/>
                  <w:color w:val="000000" w:themeColor="text1"/>
                  <w:lang w:val="en-US" w:eastAsia="zh-CN"/>
                </w:rPr>
                <w:t>Option 2, not to specify implementation details in conformance specification.</w:t>
              </w:r>
            </w:ins>
          </w:p>
          <w:p w14:paraId="0959E5A5" w14:textId="2DA45836" w:rsidR="00B74B66" w:rsidRDefault="00B74B66" w:rsidP="00580EAF">
            <w:pPr>
              <w:spacing w:after="120"/>
              <w:rPr>
                <w:ins w:id="199" w:author="Takao Miyake" w:date="2020-03-04T15:38:00Z"/>
                <w:rFonts w:eastAsiaTheme="minorEastAsia"/>
                <w:color w:val="000000" w:themeColor="text1"/>
                <w:lang w:val="en-US" w:eastAsia="zh-CN"/>
              </w:rPr>
            </w:pPr>
            <w:ins w:id="200" w:author="Takao Miyake" w:date="2020-03-04T15:39:00Z">
              <w:r>
                <w:rPr>
                  <w:rFonts w:eastAsiaTheme="minorEastAsia"/>
                  <w:color w:val="000000" w:themeColor="text1"/>
                  <w:lang w:val="en-US" w:eastAsia="zh-CN"/>
                </w:rPr>
                <w:t>Issue2-2: We support point raised original CR</w:t>
              </w:r>
            </w:ins>
            <w:ins w:id="201" w:author="Takao Miyake" w:date="2020-03-04T15:46:00Z">
              <w:r w:rsidR="00A73281">
                <w:rPr>
                  <w:rFonts w:eastAsiaTheme="minorEastAsia"/>
                  <w:color w:val="000000" w:themeColor="text1"/>
                  <w:lang w:val="en-US" w:eastAsia="zh-CN"/>
                </w:rPr>
                <w:t xml:space="preserve"> from ericsson</w:t>
              </w:r>
            </w:ins>
            <w:bookmarkStart w:id="202" w:name="_GoBack"/>
            <w:bookmarkEnd w:id="202"/>
            <w:ins w:id="203" w:author="Takao Miyake" w:date="2020-03-04T15:39:00Z">
              <w:r>
                <w:rPr>
                  <w:rFonts w:eastAsiaTheme="minorEastAsia"/>
                  <w:color w:val="000000" w:themeColor="text1"/>
                  <w:lang w:val="en-US" w:eastAsia="zh-CN"/>
                </w:rPr>
                <w:t xml:space="preserve">, which is to clarify the case of 1 symbol. </w:t>
              </w:r>
            </w:ins>
            <w:ins w:id="204" w:author="Takao Miyake" w:date="2020-03-04T15:40:00Z">
              <w:r>
                <w:rPr>
                  <w:rFonts w:eastAsiaTheme="minorEastAsia"/>
                  <w:color w:val="000000" w:themeColor="text1"/>
                  <w:lang w:val="en-US" w:eastAsia="zh-CN"/>
                </w:rPr>
                <w:t xml:space="preserve">We actually received question, while </w:t>
              </w:r>
            </w:ins>
            <w:ins w:id="205" w:author="Takao Miyake" w:date="2020-03-04T15:41:00Z">
              <w:r>
                <w:rPr>
                  <w:rFonts w:eastAsiaTheme="minorEastAsia"/>
                  <w:color w:val="000000" w:themeColor="text1"/>
                  <w:lang w:val="en-US" w:eastAsia="zh-CN"/>
                </w:rPr>
                <w:t xml:space="preserve">Test Parameter says Intra-slot frequency hopping enabled, but there </w:t>
              </w:r>
            </w:ins>
            <w:ins w:id="206" w:author="Takao Miyake" w:date="2020-03-04T15:43:00Z">
              <w:r>
                <w:rPr>
                  <w:rFonts w:eastAsiaTheme="minorEastAsia"/>
                  <w:color w:val="000000" w:themeColor="text1"/>
                  <w:lang w:val="en-US" w:eastAsia="zh-CN"/>
                </w:rPr>
                <w:t>are</w:t>
              </w:r>
            </w:ins>
            <w:ins w:id="207" w:author="Takao Miyake" w:date="2020-03-04T15:41:00Z">
              <w:r>
                <w:rPr>
                  <w:rFonts w:eastAsiaTheme="minorEastAsia"/>
                  <w:color w:val="000000" w:themeColor="text1"/>
                  <w:lang w:val="en-US" w:eastAsia="zh-CN"/>
                </w:rPr>
                <w:t xml:space="preserve"> cases </w:t>
              </w:r>
            </w:ins>
            <w:ins w:id="208" w:author="Takao Miyake" w:date="2020-03-04T15:42:00Z">
              <w:r>
                <w:rPr>
                  <w:rFonts w:eastAsiaTheme="minorEastAsia"/>
                  <w:color w:val="000000" w:themeColor="text1"/>
                  <w:lang w:val="en-US" w:eastAsia="zh-CN"/>
                </w:rPr>
                <w:t xml:space="preserve">which </w:t>
              </w:r>
            </w:ins>
            <w:ins w:id="209" w:author="Takao Miyake" w:date="2020-03-04T15:41:00Z">
              <w:r>
                <w:rPr>
                  <w:rFonts w:eastAsiaTheme="minorEastAsia"/>
                  <w:color w:val="000000" w:themeColor="text1"/>
                  <w:lang w:val="en-US" w:eastAsia="zh-CN"/>
                </w:rPr>
                <w:t>only 1 symbol</w:t>
              </w:r>
            </w:ins>
            <w:ins w:id="210" w:author="Takao Miyake" w:date="2020-03-04T15:43:00Z">
              <w:r>
                <w:rPr>
                  <w:rFonts w:eastAsiaTheme="minorEastAsia"/>
                  <w:color w:val="000000" w:themeColor="text1"/>
                  <w:lang w:val="en-US" w:eastAsia="zh-CN"/>
                </w:rPr>
                <w:t xml:space="preserve"> in slot</w:t>
              </w:r>
            </w:ins>
            <w:ins w:id="211" w:author="Takao Miyake" w:date="2020-03-04T15:42:00Z">
              <w:r>
                <w:rPr>
                  <w:rFonts w:eastAsiaTheme="minorEastAsia"/>
                  <w:color w:val="000000" w:themeColor="text1"/>
                  <w:lang w:val="en-US" w:eastAsia="zh-CN"/>
                </w:rPr>
                <w:t>. There is no way to hop. This maybe obvious for people discussed about this part of specification but somewhat con</w:t>
              </w:r>
            </w:ins>
            <w:ins w:id="212" w:author="Takao Miyake" w:date="2020-03-04T15:43:00Z">
              <w:r>
                <w:rPr>
                  <w:rFonts w:eastAsiaTheme="minorEastAsia"/>
                  <w:color w:val="000000" w:themeColor="text1"/>
                  <w:lang w:val="en-US" w:eastAsia="zh-CN"/>
                </w:rPr>
                <w:t xml:space="preserve">fusing. </w:t>
              </w:r>
            </w:ins>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4216EC" w:rsidRDefault="00F20CA4" w:rsidP="0029593A">
      <w:pPr>
        <w:rPr>
          <w:i/>
          <w:iCs/>
          <w:lang w:val="en-US" w:eastAsia="zh-CN"/>
          <w:rPrChange w:id="213" w:author="Thomas Chapman" w:date="2020-03-03T22:10:00Z">
            <w:rPr>
              <w:i/>
              <w:iCs/>
              <w:lang w:val="sv-SE" w:eastAsia="zh-CN"/>
            </w:rPr>
          </w:rPrChange>
        </w:rPr>
      </w:pPr>
      <w:r w:rsidRPr="004216EC">
        <w:rPr>
          <w:i/>
          <w:iCs/>
          <w:lang w:val="en-US" w:eastAsia="zh-CN"/>
          <w:rPrChange w:id="214" w:author="Thomas Chapman" w:date="2020-03-03T22:10:00Z">
            <w:rPr>
              <w:i/>
              <w:iCs/>
              <w:lang w:val="sv-SE" w:eastAsia="zh-CN"/>
            </w:rPr>
          </w:rPrChange>
        </w:rPr>
        <w:t>Moderator recomendations</w:t>
      </w:r>
      <w:r w:rsidR="0029593A" w:rsidRPr="004216EC">
        <w:rPr>
          <w:i/>
          <w:iCs/>
          <w:lang w:val="en-US" w:eastAsia="zh-CN"/>
          <w:rPrChange w:id="215" w:author="Thomas Chapman" w:date="2020-03-03T22:10:00Z">
            <w:rPr>
              <w:i/>
              <w:iCs/>
              <w:lang w:val="sv-SE" w:eastAsia="zh-CN"/>
            </w:rPr>
          </w:rPrChange>
        </w:rPr>
        <w:t xml:space="preserve">: Based on 1st round discussion, techical issue for CRs in this section </w:t>
      </w:r>
      <w:r w:rsidRPr="004216EC">
        <w:rPr>
          <w:i/>
          <w:iCs/>
          <w:lang w:val="en-US" w:eastAsia="zh-CN"/>
          <w:rPrChange w:id="216" w:author="Thomas Chapman" w:date="2020-03-03T22:10:00Z">
            <w:rPr>
              <w:i/>
              <w:iCs/>
              <w:lang w:val="sv-SE" w:eastAsia="zh-CN"/>
            </w:rPr>
          </w:rPrChange>
        </w:rPr>
        <w:t>is</w:t>
      </w:r>
      <w:r w:rsidR="0029593A" w:rsidRPr="004216EC">
        <w:rPr>
          <w:i/>
          <w:iCs/>
          <w:lang w:val="en-US" w:eastAsia="zh-CN"/>
          <w:rPrChange w:id="217" w:author="Thomas Chapman" w:date="2020-03-03T22:10:00Z">
            <w:rPr>
              <w:i/>
              <w:iCs/>
              <w:lang w:val="sv-SE" w:eastAsia="zh-CN"/>
            </w:rPr>
          </w:rPrChange>
        </w:rPr>
        <w:t xml:space="preserve"> related to </w:t>
      </w:r>
      <w:r w:rsidRPr="004216EC">
        <w:rPr>
          <w:i/>
          <w:iCs/>
          <w:lang w:val="en-US" w:eastAsia="zh-CN"/>
          <w:rPrChange w:id="218" w:author="Thomas Chapman" w:date="2020-03-03T22:10:00Z">
            <w:rPr>
              <w:i/>
              <w:iCs/>
              <w:lang w:val="sv-SE" w:eastAsia="zh-CN"/>
            </w:rPr>
          </w:rPrChange>
        </w:rPr>
        <w:t>Issue 2-2. Please use table below to provide comments not related to Issue 2-2 (i.e. typos/corrections for other changes in these CRs) and use table in Section 2.5.1 to provide comments on Issue 2-2. Conclusion will be made based on outcome of discussion in both sections (2.5.1 and 2.5.2).</w:t>
      </w:r>
    </w:p>
    <w:tbl>
      <w:tblPr>
        <w:tblStyle w:val="TableGrid"/>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DCDA53" w14:textId="77777777" w:rsidR="005D133E" w:rsidRDefault="005D133E">
      <w:r>
        <w:separator/>
      </w:r>
    </w:p>
  </w:endnote>
  <w:endnote w:type="continuationSeparator" w:id="0">
    <w:p w14:paraId="0AB7464A" w14:textId="77777777" w:rsidR="005D133E" w:rsidRDefault="005D133E">
      <w:r>
        <w:continuationSeparator/>
      </w:r>
    </w:p>
  </w:endnote>
  <w:endnote w:type="continuationNotice" w:id="1">
    <w:p w14:paraId="6BA8661A" w14:textId="77777777" w:rsidR="005D133E" w:rsidRDefault="005D133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421F78" w14:textId="77777777" w:rsidR="005D133E" w:rsidRDefault="005D133E">
      <w:r>
        <w:separator/>
      </w:r>
    </w:p>
  </w:footnote>
  <w:footnote w:type="continuationSeparator" w:id="0">
    <w:p w14:paraId="233A7ACC" w14:textId="77777777" w:rsidR="005D133E" w:rsidRDefault="005D133E">
      <w:r>
        <w:continuationSeparator/>
      </w:r>
    </w:p>
  </w:footnote>
  <w:footnote w:type="continuationNotice" w:id="1">
    <w:p w14:paraId="451D18BC" w14:textId="77777777" w:rsidR="005D133E" w:rsidRDefault="005D133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rson w15:author="Mueller, Axel (Nokia - FR/Paris-Saclay)">
    <w15:presenceInfo w15:providerId="AD" w15:userId="S::axel.mueller@nokia-bell-labs.com::6b065ed8-40bf-4bd7-b1e4-242bb2fb76f9"/>
  </w15:person>
  <w15:person w15:author="Thomas Chapman">
    <w15:presenceInfo w15:providerId="AD" w15:userId="S::thomas.chapman@ericsson.com::62f56abd-8013-406a-a5cf-528bee683f35"/>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416A"/>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321"/>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16EC"/>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54247"/>
    <w:rsid w:val="00571777"/>
    <w:rsid w:val="00575EB9"/>
    <w:rsid w:val="00580EAF"/>
    <w:rsid w:val="00580FF5"/>
    <w:rsid w:val="0058519C"/>
    <w:rsid w:val="0059149A"/>
    <w:rsid w:val="005956EE"/>
    <w:rsid w:val="005A083E"/>
    <w:rsid w:val="005B3203"/>
    <w:rsid w:val="005B4802"/>
    <w:rsid w:val="005C1EA6"/>
    <w:rsid w:val="005C2F5D"/>
    <w:rsid w:val="005D0B99"/>
    <w:rsid w:val="005D133E"/>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39DE"/>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2342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01F0"/>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2BF1"/>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73281"/>
    <w:rsid w:val="00A81B15"/>
    <w:rsid w:val="00A81E42"/>
    <w:rsid w:val="00A837FF"/>
    <w:rsid w:val="00A84DC8"/>
    <w:rsid w:val="00A85DBC"/>
    <w:rsid w:val="00A87FEB"/>
    <w:rsid w:val="00A93F9F"/>
    <w:rsid w:val="00A9420E"/>
    <w:rsid w:val="00A97648"/>
    <w:rsid w:val="00AA1BD0"/>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4B66"/>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0FFB"/>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E66DE"/>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 w:type="character" w:styleId="UnresolvedMention">
    <w:name w:val="Unresolved Mention"/>
    <w:basedOn w:val="DefaultParagraphFont"/>
    <w:uiPriority w:val="99"/>
    <w:semiHidden/>
    <w:unhideWhenUsed/>
    <w:rsid w:val="00634C5F"/>
    <w:rPr>
      <w:color w:val="605E5C"/>
      <w:shd w:val="clear" w:color="auto" w:fill="E1DFDD"/>
    </w:rPr>
  </w:style>
  <w:style w:type="character" w:customStyle="1" w:styleId="fontstyle31">
    <w:name w:val="fontstyle31"/>
    <w:basedOn w:val="DefaultParagraphFont"/>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5CC0B4C-D48D-4CBF-A2E5-262176A478C0}">
  <ds:schemaRefs>
    <ds:schemaRef ds:uri="http://purl.org/dc/elements/1.1/"/>
    <ds:schemaRef ds:uri="http://schemas.microsoft.com/office/2006/metadata/properties"/>
    <ds:schemaRef ds:uri="9b239327-9e80-40e4-b1b7-4394fed77a3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2f282d3b-eb4a-4b09-b61f-b9593442e286"/>
    <ds:schemaRef ds:uri="http://www.w3.org/XML/1998/namespace"/>
    <ds:schemaRef ds:uri="http://purl.org/dc/dcmitype/"/>
  </ds:schemaRefs>
</ds:datastoreItem>
</file>

<file path=customXml/itemProps3.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4.xml><?xml version="1.0" encoding="utf-8"?>
<ds:datastoreItem xmlns:ds="http://schemas.openxmlformats.org/officeDocument/2006/customXml" ds:itemID="{2A4F2C80-32AF-464F-A4AC-787C11B0B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7</Pages>
  <Words>5534</Words>
  <Characters>31548</Characters>
  <Application>Microsoft Office Word</Application>
  <DocSecurity>0</DocSecurity>
  <Lines>262</Lines>
  <Paragraphs>74</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7008</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Takao Miyake</cp:lastModifiedBy>
  <cp:revision>3</cp:revision>
  <cp:lastPrinted>2019-04-25T01:09:00Z</cp:lastPrinted>
  <dcterms:created xsi:type="dcterms:W3CDTF">2020-03-04T06:44:00Z</dcterms:created>
  <dcterms:modified xsi:type="dcterms:W3CDTF">2020-03-04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3 16:49:0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